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6F3E" w:rsidRPr="00A96F3E" w:rsidRDefault="00A96F3E" w:rsidP="00A96F3E">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A96F3E">
        <w:rPr>
          <w:rFonts w:ascii="Times New Roman" w:eastAsia="Times New Roman" w:hAnsi="Times New Roman" w:cs="Times New Roman"/>
          <w:b/>
          <w:bCs/>
          <w:kern w:val="36"/>
          <w:sz w:val="48"/>
          <w:szCs w:val="48"/>
        </w:rPr>
        <w:t>Matrix Multiplication Properties</w:t>
      </w:r>
    </w:p>
    <w:p w:rsidR="00A96F3E" w:rsidRPr="00A96F3E" w:rsidRDefault="00A96F3E" w:rsidP="00A96F3E">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A96F3E">
        <w:rPr>
          <w:rFonts w:ascii="Times New Roman" w:eastAsia="Times New Roman" w:hAnsi="Times New Roman" w:cs="Times New Roman"/>
          <w:sz w:val="24"/>
          <w:szCs w:val="24"/>
        </w:rPr>
        <w:t xml:space="preserve">Matrices are not commutative: </w:t>
      </w:r>
      <w:r w:rsidRPr="00A96F3E">
        <w:rPr>
          <w:rFonts w:ascii="Times New Roman" w:eastAsia="Times New Roman" w:hAnsi="Times New Roman" w:cs="Times New Roman"/>
          <w:sz w:val="27"/>
          <w:szCs w:val="27"/>
        </w:rPr>
        <w:t>A</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B≠B</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A</w:t>
      </w:r>
    </w:p>
    <w:p w:rsidR="00A96F3E" w:rsidRPr="00A96F3E" w:rsidRDefault="00A96F3E" w:rsidP="00A96F3E">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A96F3E">
        <w:rPr>
          <w:rFonts w:ascii="Times New Roman" w:eastAsia="Times New Roman" w:hAnsi="Times New Roman" w:cs="Times New Roman"/>
          <w:sz w:val="24"/>
          <w:szCs w:val="24"/>
        </w:rPr>
        <w:t xml:space="preserve">Matrices are associative: </w:t>
      </w:r>
      <w:r w:rsidRPr="00A96F3E">
        <w:rPr>
          <w:rFonts w:ascii="Times New Roman" w:eastAsia="Times New Roman" w:hAnsi="Times New Roman" w:cs="Times New Roman"/>
          <w:sz w:val="27"/>
          <w:szCs w:val="27"/>
        </w:rPr>
        <w:t>(A</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B)</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C=A</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B</w:t>
      </w:r>
      <w:r w:rsidRPr="00A96F3E">
        <w:rPr>
          <w:rFonts w:ascii="Cambria Math" w:eastAsia="Times New Roman" w:hAnsi="Cambria Math" w:cs="Cambria Math"/>
          <w:sz w:val="27"/>
          <w:szCs w:val="27"/>
        </w:rPr>
        <w:t>∗</w:t>
      </w:r>
      <w:r w:rsidRPr="00A96F3E">
        <w:rPr>
          <w:rFonts w:ascii="Times New Roman" w:eastAsia="Times New Roman" w:hAnsi="Times New Roman" w:cs="Times New Roman"/>
          <w:sz w:val="27"/>
          <w:szCs w:val="27"/>
        </w:rPr>
        <w:t>C)</w:t>
      </w:r>
    </w:p>
    <w:p w:rsidR="00A96F3E" w:rsidRPr="00A96F3E" w:rsidRDefault="00A96F3E" w:rsidP="00A96F3E">
      <w:pPr>
        <w:spacing w:before="100" w:beforeAutospacing="1" w:after="100" w:afterAutospacing="1" w:line="240" w:lineRule="auto"/>
        <w:rPr>
          <w:rFonts w:ascii="Times New Roman" w:eastAsia="Times New Roman" w:hAnsi="Times New Roman" w:cs="Times New Roman"/>
          <w:sz w:val="24"/>
          <w:szCs w:val="24"/>
        </w:rPr>
      </w:pPr>
      <w:r w:rsidRPr="00A96F3E">
        <w:rPr>
          <w:rFonts w:ascii="Times New Roman" w:eastAsia="Times New Roman" w:hAnsi="Times New Roman" w:cs="Times New Roman"/>
          <w:sz w:val="24"/>
          <w:szCs w:val="24"/>
        </w:rPr>
        <w:t xml:space="preserve">The </w:t>
      </w:r>
      <w:r w:rsidRPr="00A96F3E">
        <w:rPr>
          <w:rFonts w:ascii="Times New Roman" w:eastAsia="Times New Roman" w:hAnsi="Times New Roman" w:cs="Times New Roman"/>
          <w:b/>
          <w:bCs/>
          <w:sz w:val="24"/>
          <w:szCs w:val="24"/>
        </w:rPr>
        <w:t>identity matrix</w:t>
      </w:r>
      <w:r w:rsidRPr="00A96F3E">
        <w:rPr>
          <w:rFonts w:ascii="Times New Roman" w:eastAsia="Times New Roman" w:hAnsi="Times New Roman" w:cs="Times New Roman"/>
          <w:sz w:val="24"/>
          <w:szCs w:val="24"/>
        </w:rPr>
        <w:t>, when multiplied by any matrix of the same dimensions, results in the original matrix. It's just like multiplying numbers by 1. The identity matrix simply has 1's on the diagonal (upper left to lower right diagonal) and 0's elsewhere.</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70"/>
      </w:tblGrid>
      <w:tr w:rsidR="00A96F3E" w:rsidRPr="00A96F3E" w:rsidTr="00A96F3E">
        <w:trPr>
          <w:tblCellSpacing w:w="15" w:type="dxa"/>
        </w:trPr>
        <w:tc>
          <w:tcPr>
            <w:tcW w:w="0" w:type="auto"/>
            <w:vAlign w:val="center"/>
            <w:hideMark/>
          </w:tcPr>
          <w:p w:rsidR="00A96F3E" w:rsidRPr="00A96F3E" w:rsidRDefault="00A96F3E" w:rsidP="00A96F3E">
            <w:pPr>
              <w:spacing w:after="0" w:line="240" w:lineRule="auto"/>
              <w:rPr>
                <w:rFonts w:ascii="Times New Roman" w:eastAsia="Times New Roman" w:hAnsi="Times New Roman" w:cs="Times New Roman"/>
                <w:sz w:val="24"/>
                <w:szCs w:val="24"/>
              </w:rPr>
            </w:pPr>
            <w:r w:rsidRPr="00A96F3E">
              <w:rPr>
                <w:rFonts w:ascii="Times New Roman" w:eastAsia="Times New Roman" w:hAnsi="Times New Roman" w:cs="Times New Roman"/>
                <w:position w:val="-50"/>
                <w:sz w:val="24"/>
                <w:szCs w:val="24"/>
              </w:rPr>
              <w:object w:dxaOrig="10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55.9pt" o:ole="">
                  <v:imagedata r:id="rId5" o:title=""/>
                </v:shape>
                <o:OLEObject Type="Embed" ProgID="Equation.DSMT4" ShapeID="_x0000_i1025" DrawAspect="Content" ObjectID="_1573642996" r:id="rId6"/>
              </w:object>
            </w:r>
          </w:p>
        </w:tc>
      </w:tr>
    </w:tbl>
    <w:p w:rsidR="00A96F3E" w:rsidRPr="00A96F3E" w:rsidRDefault="00A96F3E" w:rsidP="00A96F3E">
      <w:pPr>
        <w:spacing w:before="100" w:beforeAutospacing="1" w:after="100" w:afterAutospacing="1" w:line="240" w:lineRule="auto"/>
        <w:rPr>
          <w:rFonts w:ascii="Times New Roman" w:eastAsia="Times New Roman" w:hAnsi="Times New Roman" w:cs="Times New Roman"/>
          <w:sz w:val="24"/>
          <w:szCs w:val="24"/>
        </w:rPr>
      </w:pPr>
      <w:r w:rsidRPr="00A96F3E">
        <w:rPr>
          <w:rFonts w:ascii="Times New Roman" w:eastAsia="Times New Roman" w:hAnsi="Times New Roman" w:cs="Times New Roman"/>
          <w:sz w:val="24"/>
          <w:szCs w:val="24"/>
        </w:rPr>
        <w:t>When multiplying the identity matrix after some matrix (A</w:t>
      </w:r>
      <w:r w:rsidRPr="00A96F3E">
        <w:rPr>
          <w:rFonts w:ascii="Cambria Math" w:eastAsia="Times New Roman" w:hAnsi="Cambria Math" w:cs="Cambria Math"/>
          <w:sz w:val="24"/>
          <w:szCs w:val="24"/>
        </w:rPr>
        <w:t>∗</w:t>
      </w:r>
      <w:r w:rsidRPr="00A96F3E">
        <w:rPr>
          <w:rFonts w:ascii="Times New Roman" w:eastAsia="Times New Roman" w:hAnsi="Times New Roman" w:cs="Times New Roman"/>
          <w:sz w:val="24"/>
          <w:szCs w:val="24"/>
        </w:rPr>
        <w:t xml:space="preserve">I), the square identity matrix's dimension should match the other matrix's </w:t>
      </w:r>
      <w:r w:rsidRPr="00A96F3E">
        <w:rPr>
          <w:rFonts w:ascii="Times New Roman" w:eastAsia="Times New Roman" w:hAnsi="Times New Roman" w:cs="Times New Roman"/>
          <w:b/>
          <w:bCs/>
          <w:sz w:val="24"/>
          <w:szCs w:val="24"/>
        </w:rPr>
        <w:t>columns</w:t>
      </w:r>
      <w:r w:rsidRPr="00A96F3E">
        <w:rPr>
          <w:rFonts w:ascii="Times New Roman" w:eastAsia="Times New Roman" w:hAnsi="Times New Roman" w:cs="Times New Roman"/>
          <w:sz w:val="24"/>
          <w:szCs w:val="24"/>
        </w:rPr>
        <w:t>. When multiplying the identity matrix before some other matrix (I</w:t>
      </w:r>
      <w:r w:rsidRPr="00A96F3E">
        <w:rPr>
          <w:rFonts w:ascii="Cambria Math" w:eastAsia="Times New Roman" w:hAnsi="Cambria Math" w:cs="Cambria Math"/>
          <w:sz w:val="24"/>
          <w:szCs w:val="24"/>
        </w:rPr>
        <w:t>∗</w:t>
      </w:r>
      <w:r w:rsidRPr="00A96F3E">
        <w:rPr>
          <w:rFonts w:ascii="Times New Roman" w:eastAsia="Times New Roman" w:hAnsi="Times New Roman" w:cs="Times New Roman"/>
          <w:sz w:val="24"/>
          <w:szCs w:val="24"/>
        </w:rPr>
        <w:t xml:space="preserve">A), the square identity matrix's dimension should match the other matrix's </w:t>
      </w:r>
      <w:r w:rsidRPr="00A96F3E">
        <w:rPr>
          <w:rFonts w:ascii="Times New Roman" w:eastAsia="Times New Roman" w:hAnsi="Times New Roman" w:cs="Times New Roman"/>
          <w:b/>
          <w:bCs/>
          <w:sz w:val="24"/>
          <w:szCs w:val="24"/>
        </w:rPr>
        <w:t>rows</w:t>
      </w:r>
      <w:r w:rsidRPr="00A96F3E">
        <w:rPr>
          <w:rFonts w:ascii="Times New Roman" w:eastAsia="Times New Roman" w:hAnsi="Times New Roman" w:cs="Times New Roman"/>
          <w:sz w:val="24"/>
          <w:szCs w:val="24"/>
        </w:rPr>
        <w:t>.</w:t>
      </w:r>
    </w:p>
    <w:p w:rsidR="00A96F3E" w:rsidRDefault="00A96F3E" w:rsidP="00A96F3E">
      <w:r>
        <w:t xml:space="preserve">% Initialize random matrices A and B </w:t>
      </w:r>
    </w:p>
    <w:p w:rsidR="00A96F3E" w:rsidRDefault="00A96F3E" w:rsidP="00A96F3E">
      <w:r>
        <w:t>A = [1</w:t>
      </w:r>
      <w:proofErr w:type="gramStart"/>
      <w:r>
        <w:t>,2</w:t>
      </w:r>
      <w:proofErr w:type="gramEnd"/>
      <w:r>
        <w:t>;4,5]</w:t>
      </w:r>
    </w:p>
    <w:p w:rsidR="00A96F3E" w:rsidRDefault="00A96F3E" w:rsidP="00A96F3E">
      <w:r>
        <w:t>B = [1</w:t>
      </w:r>
      <w:proofErr w:type="gramStart"/>
      <w:r>
        <w:t>,1</w:t>
      </w:r>
      <w:proofErr w:type="gramEnd"/>
      <w:r>
        <w:t>;0,2]</w:t>
      </w:r>
    </w:p>
    <w:p w:rsidR="00A96F3E" w:rsidRDefault="00A96F3E" w:rsidP="00A96F3E"/>
    <w:p w:rsidR="00A96F3E" w:rsidRDefault="00A96F3E" w:rsidP="00A96F3E">
      <w:r>
        <w:t>% Initialize a 2 by 2 identity matrix</w:t>
      </w:r>
    </w:p>
    <w:p w:rsidR="00A96F3E" w:rsidRDefault="00A96F3E" w:rsidP="00A96F3E">
      <w:r>
        <w:t xml:space="preserve">I = </w:t>
      </w:r>
      <w:proofErr w:type="gramStart"/>
      <w:r>
        <w:t>eye(</w:t>
      </w:r>
      <w:proofErr w:type="gramEnd"/>
      <w:r>
        <w:t>2)</w:t>
      </w:r>
    </w:p>
    <w:p w:rsidR="00A96F3E" w:rsidRDefault="00A96F3E" w:rsidP="00A96F3E"/>
    <w:p w:rsidR="00A96F3E" w:rsidRDefault="00A96F3E" w:rsidP="00A96F3E">
      <w:r>
        <w:t>% The above notation is the same as I = [1</w:t>
      </w:r>
      <w:proofErr w:type="gramStart"/>
      <w:r>
        <w:t>,0</w:t>
      </w:r>
      <w:proofErr w:type="gramEnd"/>
      <w:r>
        <w:t>;0,1]</w:t>
      </w:r>
    </w:p>
    <w:p w:rsidR="00A96F3E" w:rsidRDefault="00A96F3E" w:rsidP="00A96F3E"/>
    <w:p w:rsidR="00A96F3E" w:rsidRDefault="00A96F3E" w:rsidP="00A96F3E">
      <w:r>
        <w:t>% What happens when we multiply I*</w:t>
      </w:r>
      <w:proofErr w:type="gramStart"/>
      <w:r>
        <w:t>A ?</w:t>
      </w:r>
      <w:proofErr w:type="gramEnd"/>
      <w:r>
        <w:t xml:space="preserve"> </w:t>
      </w:r>
    </w:p>
    <w:p w:rsidR="00A96F3E" w:rsidRDefault="00A96F3E" w:rsidP="00A96F3E">
      <w:r>
        <w:t xml:space="preserve">IA = I*A </w:t>
      </w:r>
    </w:p>
    <w:p w:rsidR="00A96F3E" w:rsidRDefault="00A96F3E" w:rsidP="00A96F3E"/>
    <w:p w:rsidR="00A96F3E" w:rsidRDefault="00A96F3E" w:rsidP="00A96F3E">
      <w:r>
        <w:t>% How about A*</w:t>
      </w:r>
      <w:proofErr w:type="gramStart"/>
      <w:r>
        <w:t>I ?</w:t>
      </w:r>
      <w:proofErr w:type="gramEnd"/>
      <w:r>
        <w:t xml:space="preserve"> </w:t>
      </w:r>
    </w:p>
    <w:p w:rsidR="00A96F3E" w:rsidRDefault="00A96F3E" w:rsidP="00A96F3E">
      <w:r>
        <w:t xml:space="preserve">AI = A*I </w:t>
      </w:r>
    </w:p>
    <w:p w:rsidR="00A96F3E" w:rsidRDefault="00A96F3E" w:rsidP="00A96F3E"/>
    <w:p w:rsidR="00A96F3E" w:rsidRDefault="00A96F3E" w:rsidP="00A96F3E">
      <w:r>
        <w:t xml:space="preserve">% Compute A*B </w:t>
      </w:r>
    </w:p>
    <w:p w:rsidR="00A96F3E" w:rsidRDefault="00A96F3E" w:rsidP="00A96F3E">
      <w:r>
        <w:lastRenderedPageBreak/>
        <w:t xml:space="preserve">AB = A*B </w:t>
      </w:r>
    </w:p>
    <w:p w:rsidR="00A96F3E" w:rsidRDefault="00A96F3E" w:rsidP="00A96F3E"/>
    <w:p w:rsidR="00A96F3E" w:rsidRDefault="00A96F3E" w:rsidP="00A96F3E">
      <w:r>
        <w:t xml:space="preserve">% </w:t>
      </w:r>
      <w:proofErr w:type="gramStart"/>
      <w:r>
        <w:t>Is</w:t>
      </w:r>
      <w:proofErr w:type="gramEnd"/>
      <w:r>
        <w:t xml:space="preserve"> it equal to B*A? </w:t>
      </w:r>
    </w:p>
    <w:p w:rsidR="00A96F3E" w:rsidRDefault="00A96F3E" w:rsidP="00A96F3E">
      <w:r>
        <w:t xml:space="preserve">BA = B*A </w:t>
      </w:r>
    </w:p>
    <w:p w:rsidR="00A96F3E" w:rsidRDefault="00A96F3E" w:rsidP="00A96F3E"/>
    <w:p w:rsidR="000C5DA3" w:rsidRDefault="00A96F3E" w:rsidP="00A96F3E">
      <w:r>
        <w:t xml:space="preserve">% Note that IA = AI but </w:t>
      </w:r>
      <w:proofErr w:type="gramStart"/>
      <w:r>
        <w:t>AB !</w:t>
      </w:r>
      <w:proofErr w:type="gramEnd"/>
      <w:r>
        <w:t>= BA</w:t>
      </w:r>
    </w:p>
    <w:p w:rsidR="00A96F3E" w:rsidRDefault="00A96F3E" w:rsidP="00A96F3E"/>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A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2</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4   5</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B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1</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0   2</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I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Diagonal Matrix</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0</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0   1</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IA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2</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4   5</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AI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2</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4   5</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AB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1    5</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4   14</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BA =</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5    7</w:t>
      </w:r>
    </w:p>
    <w:p w:rsidR="00A96F3E" w:rsidRPr="00A96F3E" w:rsidRDefault="00A96F3E" w:rsidP="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A96F3E">
        <w:rPr>
          <w:rFonts w:ascii="Courier New" w:eastAsia="Times New Roman" w:hAnsi="Courier New" w:cs="Courier New"/>
          <w:sz w:val="20"/>
          <w:szCs w:val="20"/>
        </w:rPr>
        <w:t xml:space="preserve">    8   10</w:t>
      </w:r>
    </w:p>
    <w:p w:rsidR="00A96F3E" w:rsidRDefault="00A96F3E" w:rsidP="00A96F3E">
      <w:bookmarkStart w:id="0" w:name="_GoBack"/>
      <w:bookmarkEnd w:id="0"/>
    </w:p>
    <w:sectPr w:rsidR="00A96F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7B3F36"/>
    <w:multiLevelType w:val="multilevel"/>
    <w:tmpl w:val="69344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6602"/>
    <w:rsid w:val="001A1A0D"/>
    <w:rsid w:val="00576602"/>
    <w:rsid w:val="00A96F3E"/>
    <w:rsid w:val="00DC1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238F22-B68B-4081-85DF-1386D6D35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A96F3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6F3E"/>
    <w:rPr>
      <w:rFonts w:ascii="Times New Roman" w:eastAsia="Times New Roman" w:hAnsi="Times New Roman" w:cs="Times New Roman"/>
      <w:b/>
      <w:bCs/>
      <w:kern w:val="36"/>
      <w:sz w:val="48"/>
      <w:szCs w:val="48"/>
    </w:rPr>
  </w:style>
  <w:style w:type="character" w:customStyle="1" w:styleId="mathjaxmathcontainer">
    <w:name w:val="mathjax_mathcontainer"/>
    <w:basedOn w:val="DefaultParagraphFont"/>
    <w:rsid w:val="00A96F3E"/>
  </w:style>
  <w:style w:type="paragraph" w:styleId="NormalWeb">
    <w:name w:val="Normal (Web)"/>
    <w:basedOn w:val="Normal"/>
    <w:uiPriority w:val="99"/>
    <w:semiHidden/>
    <w:unhideWhenUsed/>
    <w:rsid w:val="00A96F3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96F3E"/>
    <w:rPr>
      <w:b/>
      <w:bCs/>
    </w:rPr>
  </w:style>
  <w:style w:type="paragraph" w:styleId="HTMLPreformatted">
    <w:name w:val="HTML Preformatted"/>
    <w:basedOn w:val="Normal"/>
    <w:link w:val="HTMLPreformattedChar"/>
    <w:uiPriority w:val="99"/>
    <w:semiHidden/>
    <w:unhideWhenUsed/>
    <w:rsid w:val="00A96F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A96F3E"/>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3445233">
      <w:bodyDiv w:val="1"/>
      <w:marLeft w:val="0"/>
      <w:marRight w:val="0"/>
      <w:marTop w:val="0"/>
      <w:marBottom w:val="0"/>
      <w:divBdr>
        <w:top w:val="none" w:sz="0" w:space="0" w:color="auto"/>
        <w:left w:val="none" w:sz="0" w:space="0" w:color="auto"/>
        <w:bottom w:val="none" w:sz="0" w:space="0" w:color="auto"/>
        <w:right w:val="none" w:sz="0" w:space="0" w:color="auto"/>
      </w:divBdr>
    </w:div>
    <w:div w:id="1064763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182</Words>
  <Characters>1042</Characters>
  <Application>Microsoft Office Word</Application>
  <DocSecurity>0</DocSecurity>
  <Lines>8</Lines>
  <Paragraphs>2</Paragraphs>
  <ScaleCrop>false</ScaleCrop>
  <Company/>
  <LinksUpToDate>false</LinksUpToDate>
  <CharactersWithSpaces>1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2</cp:revision>
  <dcterms:created xsi:type="dcterms:W3CDTF">2017-12-01T07:15:00Z</dcterms:created>
  <dcterms:modified xsi:type="dcterms:W3CDTF">2017-12-01T07:17:00Z</dcterms:modified>
</cp:coreProperties>
</file>